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4F1A" w:rsidRDefault="00A91CE2">
      <w:bookmarkStart w:id="0" w:name="_GoBack"/>
      <w:bookmarkEnd w:id="0"/>
      <w:r>
        <w:rPr>
          <w:rFonts w:hint="eastAsia"/>
        </w:rPr>
        <w:t>一</w:t>
      </w:r>
    </w:p>
    <w:p w:rsidR="00A91CE2" w:rsidRDefault="005513FE">
      <w:r w:rsidRPr="00D075FD">
        <w:rPr>
          <w:position w:val="-84"/>
        </w:rPr>
        <w:object w:dxaOrig="2380" w:dyaOrig="6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pt;height:337pt" o:ole="">
            <v:imagedata r:id="rId7" o:title=""/>
          </v:shape>
          <o:OLEObject Type="Embed" ProgID="Equation.DSMT4" ShapeID="_x0000_i1025" DrawAspect="Content" ObjectID="_1653741478" r:id="rId8"/>
        </w:object>
      </w:r>
    </w:p>
    <w:p w:rsidR="002F48E6" w:rsidRDefault="002F48E6"/>
    <w:p w:rsidR="002F48E6" w:rsidRDefault="002F48E6">
      <w:r>
        <w:rPr>
          <w:rFonts w:hint="eastAsia"/>
        </w:rPr>
        <w:t>二</w:t>
      </w:r>
    </w:p>
    <w:p w:rsidR="002F48E6" w:rsidRDefault="002F48E6">
      <w:r w:rsidRPr="002F48E6">
        <w:rPr>
          <w:position w:val="-72"/>
        </w:rPr>
        <w:object w:dxaOrig="3660" w:dyaOrig="1560">
          <v:shape id="_x0000_i1026" type="#_x0000_t75" style="width:183pt;height:78pt" o:ole="">
            <v:imagedata r:id="rId9" o:title=""/>
          </v:shape>
          <o:OLEObject Type="Embed" ProgID="Equation.DSMT4" ShapeID="_x0000_i1026" DrawAspect="Content" ObjectID="_1653741479" r:id="rId10"/>
        </w:object>
      </w:r>
    </w:p>
    <w:sectPr w:rsidR="002F48E6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0E5B" w:rsidRDefault="00AF0E5B" w:rsidP="00FB0AF6">
      <w:r>
        <w:separator/>
      </w:r>
    </w:p>
  </w:endnote>
  <w:endnote w:type="continuationSeparator" w:id="0">
    <w:p w:rsidR="00AF0E5B" w:rsidRDefault="00AF0E5B" w:rsidP="00FB0A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0E5B" w:rsidRDefault="00AF0E5B" w:rsidP="00FB0AF6">
      <w:r>
        <w:separator/>
      </w:r>
    </w:p>
  </w:footnote>
  <w:footnote w:type="continuationSeparator" w:id="0">
    <w:p w:rsidR="00AF0E5B" w:rsidRDefault="00AF0E5B" w:rsidP="00FB0AF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8BA"/>
    <w:rsid w:val="001528BA"/>
    <w:rsid w:val="002273E3"/>
    <w:rsid w:val="002F48E6"/>
    <w:rsid w:val="005513FE"/>
    <w:rsid w:val="00885CA7"/>
    <w:rsid w:val="00A91CE2"/>
    <w:rsid w:val="00AF0E5B"/>
    <w:rsid w:val="00CD4F1A"/>
    <w:rsid w:val="00D075FD"/>
    <w:rsid w:val="00F825C7"/>
    <w:rsid w:val="00FB0A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B0A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B0AF6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B0A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B0AF6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B0A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B0AF6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B0A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B0AF6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</Words>
  <Characters>51</Characters>
  <Application>Microsoft Office Word</Application>
  <DocSecurity>0</DocSecurity>
  <Lines>1</Lines>
  <Paragraphs>1</Paragraphs>
  <ScaleCrop>false</ScaleCrop>
  <Company/>
  <LinksUpToDate>false</LinksUpToDate>
  <CharactersWithSpaces>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2</cp:revision>
  <dcterms:created xsi:type="dcterms:W3CDTF">2020-06-15T07:51:00Z</dcterms:created>
  <dcterms:modified xsi:type="dcterms:W3CDTF">2020-06-15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